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 snapToGrid="0">
      <p:cViewPr varScale="1">
        <p:scale>
          <a:sx n="89" d="100"/>
          <a:sy n="89" d="100"/>
        </p:scale>
        <p:origin x="271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0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62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10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666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372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2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61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12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3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419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6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559819-B388-46D9-B9E5-19C955F64BBC}" type="datetimeFigureOut">
              <a:rPr lang="en-US" smtClean="0"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7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0E664D67-6D3C-4680-A095-2FEDC66BA8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433" y="398481"/>
            <a:ext cx="5486400" cy="342900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3E06EBF-59F3-42D8-B59F-2B1CF321915E}"/>
              </a:ext>
            </a:extLst>
          </p:cNvPr>
          <p:cNvCxnSpPr>
            <a:cxnSpLocks/>
          </p:cNvCxnSpPr>
          <p:nvPr/>
        </p:nvCxnSpPr>
        <p:spPr>
          <a:xfrm>
            <a:off x="3033656" y="1990165"/>
            <a:ext cx="208698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81E6E78-6FAA-4B47-BD04-E1E9462E25EC}"/>
              </a:ext>
            </a:extLst>
          </p:cNvPr>
          <p:cNvSpPr txBox="1"/>
          <p:nvPr/>
        </p:nvSpPr>
        <p:spPr>
          <a:xfrm>
            <a:off x="2441987" y="1269403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A2BB718-9DCD-47CB-83A6-2C600A3D34B7}"/>
              </a:ext>
            </a:extLst>
          </p:cNvPr>
          <p:cNvCxnSpPr/>
          <p:nvPr/>
        </p:nvCxnSpPr>
        <p:spPr>
          <a:xfrm flipV="1">
            <a:off x="2476053" y="744070"/>
            <a:ext cx="0" cy="12263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A42C1BA-3EAA-407D-BD9E-B17F171FD09E}"/>
              </a:ext>
            </a:extLst>
          </p:cNvPr>
          <p:cNvSpPr txBox="1"/>
          <p:nvPr/>
        </p:nvSpPr>
        <p:spPr>
          <a:xfrm>
            <a:off x="4433943" y="200271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E9365D3-428A-4326-91A2-A9895CEDE2E5}"/>
              </a:ext>
            </a:extLst>
          </p:cNvPr>
          <p:cNvSpPr/>
          <p:nvPr/>
        </p:nvSpPr>
        <p:spPr>
          <a:xfrm>
            <a:off x="3442447" y="3108960"/>
            <a:ext cx="193638" cy="1936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BBCE6B7-0617-44D4-BFC1-99CEA74495A7}"/>
              </a:ext>
            </a:extLst>
          </p:cNvPr>
          <p:cNvSpPr/>
          <p:nvPr/>
        </p:nvSpPr>
        <p:spPr>
          <a:xfrm>
            <a:off x="1303468" y="3099996"/>
            <a:ext cx="193638" cy="1936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2334F44C-BA7D-4B83-BA2A-BB0FF23F9F01}"/>
              </a:ext>
            </a:extLst>
          </p:cNvPr>
          <p:cNvSpPr/>
          <p:nvPr/>
        </p:nvSpPr>
        <p:spPr>
          <a:xfrm>
            <a:off x="4520005" y="625737"/>
            <a:ext cx="193638" cy="1936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6A1A98A-C484-4AD5-9224-88ED592CFD1A}"/>
              </a:ext>
            </a:extLst>
          </p:cNvPr>
          <p:cNvSpPr/>
          <p:nvPr/>
        </p:nvSpPr>
        <p:spPr>
          <a:xfrm>
            <a:off x="2370269" y="638287"/>
            <a:ext cx="193638" cy="1936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D23AB39-FB9A-443B-B712-D67E2A32E3EE}"/>
              </a:ext>
            </a:extLst>
          </p:cNvPr>
          <p:cNvSpPr/>
          <p:nvPr/>
        </p:nvSpPr>
        <p:spPr>
          <a:xfrm>
            <a:off x="453614" y="4025153"/>
            <a:ext cx="193638" cy="1936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76D28B-7763-49C8-B5A8-D261E951721B}"/>
              </a:ext>
            </a:extLst>
          </p:cNvPr>
          <p:cNvSpPr txBox="1"/>
          <p:nvPr/>
        </p:nvSpPr>
        <p:spPr>
          <a:xfrm>
            <a:off x="774552" y="3958814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bject stationary</a:t>
            </a:r>
            <a:endParaRPr lang="en-US" sz="1600" dirty="0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46C6209D-B783-4AA0-873E-7B0D5D6F0176}"/>
              </a:ext>
            </a:extLst>
          </p:cNvPr>
          <p:cNvSpPr/>
          <p:nvPr/>
        </p:nvSpPr>
        <p:spPr>
          <a:xfrm>
            <a:off x="720763" y="1807284"/>
            <a:ext cx="279699" cy="301214"/>
          </a:xfrm>
          <a:prstGeom prst="triangl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83CA7E7D-4AF5-43EA-944C-CD790256D001}"/>
              </a:ext>
            </a:extLst>
          </p:cNvPr>
          <p:cNvSpPr/>
          <p:nvPr/>
        </p:nvSpPr>
        <p:spPr>
          <a:xfrm>
            <a:off x="1787563" y="1852107"/>
            <a:ext cx="279699" cy="301214"/>
          </a:xfrm>
          <a:prstGeom prst="triangl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39A35A8A-16C8-4810-BB33-165199F76F6B}"/>
              </a:ext>
            </a:extLst>
          </p:cNvPr>
          <p:cNvSpPr/>
          <p:nvPr/>
        </p:nvSpPr>
        <p:spPr>
          <a:xfrm>
            <a:off x="2874086" y="1830595"/>
            <a:ext cx="279699" cy="301214"/>
          </a:xfrm>
          <a:prstGeom prst="triangl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4640D95F-D20B-49EB-8B63-D97C3B89C49B}"/>
              </a:ext>
            </a:extLst>
          </p:cNvPr>
          <p:cNvSpPr/>
          <p:nvPr/>
        </p:nvSpPr>
        <p:spPr>
          <a:xfrm>
            <a:off x="3939092" y="1852110"/>
            <a:ext cx="279699" cy="301214"/>
          </a:xfrm>
          <a:prstGeom prst="triangl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>
            <a:extLst>
              <a:ext uri="{FF2B5EF4-FFF2-40B4-BE49-F238E27FC236}">
                <a16:creationId xmlns:a16="http://schemas.microsoft.com/office/drawing/2014/main" id="{1609850E-9F75-4053-B263-5571ACD80A7D}"/>
              </a:ext>
            </a:extLst>
          </p:cNvPr>
          <p:cNvSpPr/>
          <p:nvPr/>
        </p:nvSpPr>
        <p:spPr>
          <a:xfrm>
            <a:off x="4961069" y="1862868"/>
            <a:ext cx="279699" cy="301214"/>
          </a:xfrm>
          <a:prstGeom prst="triangl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38EA6DB3-3B12-4E82-B6AA-841F0397FD91}"/>
              </a:ext>
            </a:extLst>
          </p:cNvPr>
          <p:cNvSpPr/>
          <p:nvPr/>
        </p:nvSpPr>
        <p:spPr>
          <a:xfrm>
            <a:off x="2886635" y="3994671"/>
            <a:ext cx="279699" cy="301214"/>
          </a:xfrm>
          <a:prstGeom prst="triangl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891255B-579D-4CA0-856E-C9B3E778E5C5}"/>
              </a:ext>
            </a:extLst>
          </p:cNvPr>
          <p:cNvSpPr txBox="1"/>
          <p:nvPr/>
        </p:nvSpPr>
        <p:spPr>
          <a:xfrm>
            <a:off x="3207574" y="3992879"/>
            <a:ext cx="16494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bject max spee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32628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image trombone">
            <a:extLst>
              <a:ext uri="{FF2B5EF4-FFF2-40B4-BE49-F238E27FC236}">
                <a16:creationId xmlns:a16="http://schemas.microsoft.com/office/drawing/2014/main" id="{15B12A2B-7C4D-4141-B754-AEE34FA104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310" y="730959"/>
            <a:ext cx="4706471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A812A9E-8710-4601-A242-2051BF2F1EE4}"/>
              </a:ext>
            </a:extLst>
          </p:cNvPr>
          <p:cNvSpPr txBox="1"/>
          <p:nvPr/>
        </p:nvSpPr>
        <p:spPr>
          <a:xfrm>
            <a:off x="3270325" y="3055172"/>
            <a:ext cx="3259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he length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AU" dirty="0"/>
              <a:t> of the trombone is varied to the change the pitch of the notes</a:t>
            </a:r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D7B158F-F504-459E-9856-96607ED0614E}"/>
              </a:ext>
            </a:extLst>
          </p:cNvPr>
          <p:cNvCxnSpPr/>
          <p:nvPr/>
        </p:nvCxnSpPr>
        <p:spPr>
          <a:xfrm>
            <a:off x="3313355" y="2538805"/>
            <a:ext cx="2302137" cy="419548"/>
          </a:xfrm>
          <a:prstGeom prst="straightConnector1">
            <a:avLst/>
          </a:prstGeom>
          <a:ln w="38100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72687E-47DC-47D6-935C-BA280EA55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14303"/>
              </p:ext>
            </p:extLst>
          </p:nvPr>
        </p:nvGraphicFramePr>
        <p:xfrm>
          <a:off x="2021093" y="5164567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2514600" imgH="609480" progId="Equation.DSMT4">
                  <p:embed/>
                </p:oleObj>
              </mc:Choice>
              <mc:Fallback>
                <p:oleObj name="Equation" r:id="rId4" imgW="2514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1093" y="5164567"/>
                        <a:ext cx="2514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E85444C-68DF-4AE7-B76E-8C2E86D9E99F}"/>
              </a:ext>
            </a:extLst>
          </p:cNvPr>
          <p:cNvSpPr txBox="1"/>
          <p:nvPr/>
        </p:nvSpPr>
        <p:spPr>
          <a:xfrm>
            <a:off x="333488" y="4324573"/>
            <a:ext cx="62932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he trombone is an instrument that corresponds to an </a:t>
            </a:r>
            <a:r>
              <a:rPr lang="en-AU" b="1" dirty="0">
                <a:solidFill>
                  <a:srgbClr val="FF0000"/>
                </a:solidFill>
              </a:rPr>
              <a:t>open</a:t>
            </a:r>
            <a:r>
              <a:rPr lang="en-AU" dirty="0"/>
              <a:t> and </a:t>
            </a:r>
            <a:r>
              <a:rPr lang="en-AU" b="1" dirty="0">
                <a:solidFill>
                  <a:srgbClr val="FF0000"/>
                </a:solidFill>
              </a:rPr>
              <a:t>close </a:t>
            </a:r>
            <a:r>
              <a:rPr lang="en-AU" dirty="0"/>
              <a:t>ended pipe. Therefore, only the </a:t>
            </a:r>
            <a:r>
              <a:rPr lang="en-AU" b="1" dirty="0">
                <a:solidFill>
                  <a:schemeClr val="accent2">
                    <a:lumMod val="75000"/>
                  </a:schemeClr>
                </a:solidFill>
              </a:rPr>
              <a:t>odd harmonics </a:t>
            </a:r>
            <a:r>
              <a:rPr lang="en-AU" dirty="0"/>
              <a:t>can be excited. 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D1D22D-B846-4FA2-BD1E-80004879E1BE}"/>
              </a:ext>
            </a:extLst>
          </p:cNvPr>
          <p:cNvSpPr txBox="1"/>
          <p:nvPr/>
        </p:nvSpPr>
        <p:spPr>
          <a:xfrm>
            <a:off x="4453666" y="376518"/>
            <a:ext cx="2269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open end</a:t>
            </a:r>
            <a:r>
              <a:rPr lang="en-AU" dirty="0"/>
              <a:t>: pressure node (displacement antinode)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5BF58D1-29DA-4DDC-BB07-7ED6CC0CA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971779"/>
              </p:ext>
            </p:extLst>
          </p:nvPr>
        </p:nvGraphicFramePr>
        <p:xfrm>
          <a:off x="4432973" y="2695463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2973" y="2695463"/>
                        <a:ext cx="1651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028CC79-E0F7-4795-8391-B4453BC8D190}"/>
              </a:ext>
            </a:extLst>
          </p:cNvPr>
          <p:cNvSpPr txBox="1"/>
          <p:nvPr/>
        </p:nvSpPr>
        <p:spPr>
          <a:xfrm>
            <a:off x="139851" y="2205317"/>
            <a:ext cx="3410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closed end </a:t>
            </a:r>
            <a:r>
              <a:rPr lang="en-AU" dirty="0"/>
              <a:t>due to mouth of player: pressure antinode (displacement nod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308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http://www.physics.usyd.edu.au/teach_res/hsp/sp/mod31/m31_converging_files/image067.png">
            <a:extLst>
              <a:ext uri="{FF2B5EF4-FFF2-40B4-BE49-F238E27FC236}">
                <a16:creationId xmlns:a16="http://schemas.microsoft.com/office/drawing/2014/main" id="{FFAF77CF-C146-4061-9726-2C0D74B45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705100"/>
            <a:ext cx="542925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1855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FB17A9C-E965-4632-90AF-0C4511E1F101}"/>
              </a:ext>
            </a:extLst>
          </p:cNvPr>
          <p:cNvCxnSpPr/>
          <p:nvPr/>
        </p:nvCxnSpPr>
        <p:spPr>
          <a:xfrm>
            <a:off x="408791" y="3517751"/>
            <a:ext cx="61318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23AB2369-8DE9-4592-940A-9BF72469539D}"/>
              </a:ext>
            </a:extLst>
          </p:cNvPr>
          <p:cNvSpPr/>
          <p:nvPr/>
        </p:nvSpPr>
        <p:spPr>
          <a:xfrm>
            <a:off x="3270324" y="2022440"/>
            <a:ext cx="333487" cy="29583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42ED4C6-5515-4E61-A98D-360966897D73}"/>
              </a:ext>
            </a:extLst>
          </p:cNvPr>
          <p:cNvCxnSpPr/>
          <p:nvPr/>
        </p:nvCxnSpPr>
        <p:spPr>
          <a:xfrm>
            <a:off x="3528508" y="3668358"/>
            <a:ext cx="1183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1BCA321-D9C1-44D7-8E8F-429FE4BD08EB}"/>
              </a:ext>
            </a:extLst>
          </p:cNvPr>
          <p:cNvCxnSpPr>
            <a:cxnSpLocks/>
          </p:cNvCxnSpPr>
          <p:nvPr/>
        </p:nvCxnSpPr>
        <p:spPr>
          <a:xfrm flipV="1">
            <a:off x="1280160" y="2065468"/>
            <a:ext cx="0" cy="144152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A636A74-C111-4710-BD9C-3ED3A2B1C71D}"/>
              </a:ext>
            </a:extLst>
          </p:cNvPr>
          <p:cNvCxnSpPr>
            <a:cxnSpLocks/>
          </p:cNvCxnSpPr>
          <p:nvPr/>
        </p:nvCxnSpPr>
        <p:spPr>
          <a:xfrm>
            <a:off x="1301675" y="2108499"/>
            <a:ext cx="4744123" cy="3195021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BD455F6-6539-4C2A-A31D-043E9134B7F8}"/>
              </a:ext>
            </a:extLst>
          </p:cNvPr>
          <p:cNvCxnSpPr>
            <a:cxnSpLocks/>
          </p:cNvCxnSpPr>
          <p:nvPr/>
        </p:nvCxnSpPr>
        <p:spPr>
          <a:xfrm>
            <a:off x="4864250" y="3530301"/>
            <a:ext cx="0" cy="9556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816A05A-4DFA-499C-A3CA-8B89CDD131A4}"/>
              </a:ext>
            </a:extLst>
          </p:cNvPr>
          <p:cNvCxnSpPr>
            <a:cxnSpLocks/>
          </p:cNvCxnSpPr>
          <p:nvPr/>
        </p:nvCxnSpPr>
        <p:spPr>
          <a:xfrm>
            <a:off x="1301675" y="2086984"/>
            <a:ext cx="21192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186D9BE-F12B-446B-B282-7716E938E6EA}"/>
              </a:ext>
            </a:extLst>
          </p:cNvPr>
          <p:cNvCxnSpPr>
            <a:cxnSpLocks/>
            <a:endCxn id="6" idx="0"/>
          </p:cNvCxnSpPr>
          <p:nvPr/>
        </p:nvCxnSpPr>
        <p:spPr>
          <a:xfrm flipH="1" flipV="1">
            <a:off x="3437068" y="2022440"/>
            <a:ext cx="1672814" cy="2893805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9C88073-99C1-4BCA-9FD2-EE61FC60E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755235"/>
              </p:ext>
            </p:extLst>
          </p:nvPr>
        </p:nvGraphicFramePr>
        <p:xfrm>
          <a:off x="1816100" y="1617663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117440" imgH="279360" progId="Equation.DSMT4">
                  <p:embed/>
                </p:oleObj>
              </mc:Choice>
              <mc:Fallback>
                <p:oleObj name="Equation" r:id="rId3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1617663"/>
                        <a:ext cx="1117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73898CB-082B-4A0A-AB89-CF09DFB00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69338"/>
              </p:ext>
            </p:extLst>
          </p:nvPr>
        </p:nvGraphicFramePr>
        <p:xfrm>
          <a:off x="3735388" y="4535488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9C88073-99C1-4BCA-9FD2-EE61FC60E6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5388" y="4535488"/>
                        <a:ext cx="1092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800C8654-782F-40BE-8FFB-B92895CB3F37}"/>
              </a:ext>
            </a:extLst>
          </p:cNvPr>
          <p:cNvSpPr/>
          <p:nvPr/>
        </p:nvSpPr>
        <p:spPr>
          <a:xfrm>
            <a:off x="4216998" y="3442447"/>
            <a:ext cx="118334" cy="17212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76F401B3-3F8B-4836-8646-7ACE85F34713}"/>
              </a:ext>
            </a:extLst>
          </p:cNvPr>
          <p:cNvSpPr/>
          <p:nvPr/>
        </p:nvSpPr>
        <p:spPr>
          <a:xfrm>
            <a:off x="2529841" y="3433483"/>
            <a:ext cx="118334" cy="17212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056D439-9CB8-4D85-B0CF-6D077BF7B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02756"/>
              </p:ext>
            </p:extLst>
          </p:nvPr>
        </p:nvGraphicFramePr>
        <p:xfrm>
          <a:off x="4267424" y="3087445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73898CB-082B-4A0A-AB89-CF09DFB00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424" y="3087445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A821A69-5EA1-4B37-BCD0-42C206368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90248"/>
              </p:ext>
            </p:extLst>
          </p:nvPr>
        </p:nvGraphicFramePr>
        <p:xfrm>
          <a:off x="1525588" y="3143250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056D439-9CB8-4D85-B0CF-6D077BF7B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5588" y="3143250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406DA514-E5E4-4A2F-A488-6F5ED33A81C8}"/>
              </a:ext>
            </a:extLst>
          </p:cNvPr>
          <p:cNvSpPr txBox="1"/>
          <p:nvPr/>
        </p:nvSpPr>
        <p:spPr>
          <a:xfrm>
            <a:off x="355002" y="2269864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bject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47D5F6C-160C-41E7-89DF-E8AA91E8D803}"/>
              </a:ext>
            </a:extLst>
          </p:cNvPr>
          <p:cNvSpPr txBox="1"/>
          <p:nvPr/>
        </p:nvSpPr>
        <p:spPr>
          <a:xfrm>
            <a:off x="4948518" y="3861995"/>
            <a:ext cx="75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9220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71F8B0-B8CE-48EA-A443-DBDFAA3B6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3702"/>
              </p:ext>
            </p:extLst>
          </p:nvPr>
        </p:nvGraphicFramePr>
        <p:xfrm>
          <a:off x="1074270" y="697006"/>
          <a:ext cx="2235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234880" imgH="2057400" progId="Equation.DSMT4">
                  <p:embed/>
                </p:oleObj>
              </mc:Choice>
              <mc:Fallback>
                <p:oleObj name="Equation" r:id="rId3" imgW="22348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270" y="697006"/>
                        <a:ext cx="22352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240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clip art vibrating tuning fork">
            <a:extLst>
              <a:ext uri="{FF2B5EF4-FFF2-40B4-BE49-F238E27FC236}">
                <a16:creationId xmlns:a16="http://schemas.microsoft.com/office/drawing/2014/main" id="{FAB20B5B-37D0-4AC2-8C23-2B54142DF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837" y="1538344"/>
            <a:ext cx="1251253" cy="1646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ylinder 3">
            <a:extLst>
              <a:ext uri="{FF2B5EF4-FFF2-40B4-BE49-F238E27FC236}">
                <a16:creationId xmlns:a16="http://schemas.microsoft.com/office/drawing/2014/main" id="{37640C8E-A378-4266-82D8-0F150337F99A}"/>
              </a:ext>
            </a:extLst>
          </p:cNvPr>
          <p:cNvSpPr/>
          <p:nvPr/>
        </p:nvSpPr>
        <p:spPr>
          <a:xfrm rot="16200000">
            <a:off x="2415091" y="274319"/>
            <a:ext cx="1177963" cy="3856615"/>
          </a:xfrm>
          <a:prstGeom prst="can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2897316-402D-49B3-A75B-EB4CB9980EB1}"/>
              </a:ext>
            </a:extLst>
          </p:cNvPr>
          <p:cNvSpPr/>
          <p:nvPr/>
        </p:nvSpPr>
        <p:spPr>
          <a:xfrm>
            <a:off x="4604273" y="1613647"/>
            <a:ext cx="311972" cy="1140311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6770291-B5F6-4AD0-8E7E-1FD73621CC6F}"/>
              </a:ext>
            </a:extLst>
          </p:cNvPr>
          <p:cNvSpPr/>
          <p:nvPr/>
        </p:nvSpPr>
        <p:spPr>
          <a:xfrm>
            <a:off x="1140311" y="2119257"/>
            <a:ext cx="172122" cy="17212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7869162-E113-4E4F-9AD4-8FDBFE8DFF26}"/>
              </a:ext>
            </a:extLst>
          </p:cNvPr>
          <p:cNvSpPr/>
          <p:nvPr/>
        </p:nvSpPr>
        <p:spPr>
          <a:xfrm>
            <a:off x="2949388" y="2121050"/>
            <a:ext cx="172122" cy="17212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64DDE6-3963-4E37-9715-667249FE079B}"/>
              </a:ext>
            </a:extLst>
          </p:cNvPr>
          <p:cNvSpPr txBox="1"/>
          <p:nvPr/>
        </p:nvSpPr>
        <p:spPr>
          <a:xfrm>
            <a:off x="1344706" y="202243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X</a:t>
            </a:r>
            <a:endParaRPr lang="en-US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D7D42-9193-4C37-91F4-1F29DBF53277}"/>
              </a:ext>
            </a:extLst>
          </p:cNvPr>
          <p:cNvSpPr txBox="1"/>
          <p:nvPr/>
        </p:nvSpPr>
        <p:spPr>
          <a:xfrm>
            <a:off x="3099996" y="202423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386475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7DF4558-A545-4153-8122-2A2087620D0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66"/>
          <a:stretch>
            <a:fillRect/>
          </a:stretch>
        </p:blipFill>
        <p:spPr bwMode="auto">
          <a:xfrm>
            <a:off x="1406562" y="1442421"/>
            <a:ext cx="3657600" cy="24384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AF5E10B-3CE8-47AD-8DB4-EE46005DFBE3}"/>
              </a:ext>
            </a:extLst>
          </p:cNvPr>
          <p:cNvSpPr txBox="1"/>
          <p:nvPr/>
        </p:nvSpPr>
        <p:spPr>
          <a:xfrm>
            <a:off x="2011680" y="828339"/>
            <a:ext cx="2585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undamental mode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dirty="0"/>
              <a:t> = 1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F21815-6683-49C7-841A-03166CFC050F}"/>
              </a:ext>
            </a:extLst>
          </p:cNvPr>
          <p:cNvSpPr txBox="1"/>
          <p:nvPr/>
        </p:nvSpPr>
        <p:spPr>
          <a:xfrm>
            <a:off x="3162748" y="239895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746045-444D-4BFA-8DD1-8F927B3C4282}"/>
              </a:ext>
            </a:extLst>
          </p:cNvPr>
          <p:cNvSpPr txBox="1"/>
          <p:nvPr/>
        </p:nvSpPr>
        <p:spPr>
          <a:xfrm>
            <a:off x="4520004" y="2443779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3E9F9A-DB13-41C8-965B-61848A3BD2D7}"/>
              </a:ext>
            </a:extLst>
          </p:cNvPr>
          <p:cNvSpPr txBox="1"/>
          <p:nvPr/>
        </p:nvSpPr>
        <p:spPr>
          <a:xfrm>
            <a:off x="1778598" y="2391783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6BE3C9-BF51-49CC-BDFC-6B28CDE28A10}"/>
              </a:ext>
            </a:extLst>
          </p:cNvPr>
          <p:cNvSpPr txBox="1"/>
          <p:nvPr/>
        </p:nvSpPr>
        <p:spPr>
          <a:xfrm>
            <a:off x="3103582" y="379207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2D8DA3-C0E4-43DD-A9C0-742909FE0C0B}"/>
              </a:ext>
            </a:extLst>
          </p:cNvPr>
          <p:cNvSpPr txBox="1"/>
          <p:nvPr/>
        </p:nvSpPr>
        <p:spPr>
          <a:xfrm>
            <a:off x="4541520" y="38100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E3D6DE4-8A3D-4623-9118-051228BBBD5F}"/>
              </a:ext>
            </a:extLst>
          </p:cNvPr>
          <p:cNvSpPr txBox="1"/>
          <p:nvPr/>
        </p:nvSpPr>
        <p:spPr>
          <a:xfrm>
            <a:off x="1821628" y="37795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9641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D46D7858-ABFD-49AD-B701-935D73735679}"/>
              </a:ext>
            </a:extLst>
          </p:cNvPr>
          <p:cNvGrpSpPr/>
          <p:nvPr/>
        </p:nvGrpSpPr>
        <p:grpSpPr>
          <a:xfrm>
            <a:off x="1775014" y="1258644"/>
            <a:ext cx="1262230" cy="175708"/>
            <a:chOff x="1183341" y="1258644"/>
            <a:chExt cx="1262230" cy="175708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1EE7486E-EF9A-4784-AEE3-2FDEF694F133}"/>
                </a:ext>
              </a:extLst>
            </p:cNvPr>
            <p:cNvSpPr/>
            <p:nvPr/>
          </p:nvSpPr>
          <p:spPr>
            <a:xfrm>
              <a:off x="1183341" y="1258644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1FB29A9C-6384-4633-8848-F9FE5D24E071}"/>
                </a:ext>
              </a:extLst>
            </p:cNvPr>
            <p:cNvSpPr/>
            <p:nvPr/>
          </p:nvSpPr>
          <p:spPr>
            <a:xfrm>
              <a:off x="1540136" y="1260437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0518E4A0-AB72-4019-9D44-05FF06FDEA6D}"/>
                </a:ext>
              </a:extLst>
            </p:cNvPr>
            <p:cNvSpPr/>
            <p:nvPr/>
          </p:nvSpPr>
          <p:spPr>
            <a:xfrm>
              <a:off x="1916654" y="1260437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14F81F31-7CC7-4A7F-B21D-D7E43F69D25A}"/>
                </a:ext>
              </a:extLst>
            </p:cNvPr>
            <p:cNvSpPr/>
            <p:nvPr/>
          </p:nvSpPr>
          <p:spPr>
            <a:xfrm>
              <a:off x="2273449" y="1262230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FAEACD5-4EB7-4899-BF3E-AF99B345A24D}"/>
              </a:ext>
            </a:extLst>
          </p:cNvPr>
          <p:cNvGrpSpPr/>
          <p:nvPr/>
        </p:nvGrpSpPr>
        <p:grpSpPr>
          <a:xfrm>
            <a:off x="3229091" y="1260438"/>
            <a:ext cx="1262230" cy="175708"/>
            <a:chOff x="1183341" y="1258644"/>
            <a:chExt cx="1262230" cy="175708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7F75699-A9AE-4B53-95AC-02DD1E22D1AD}"/>
                </a:ext>
              </a:extLst>
            </p:cNvPr>
            <p:cNvSpPr/>
            <p:nvPr/>
          </p:nvSpPr>
          <p:spPr>
            <a:xfrm>
              <a:off x="1183341" y="1258644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16C34EE-7612-472D-8BDF-3774C32B8DD8}"/>
                </a:ext>
              </a:extLst>
            </p:cNvPr>
            <p:cNvSpPr/>
            <p:nvPr/>
          </p:nvSpPr>
          <p:spPr>
            <a:xfrm>
              <a:off x="1540136" y="1260437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FA4C4A7-BD2B-443E-915B-CD91416B960E}"/>
                </a:ext>
              </a:extLst>
            </p:cNvPr>
            <p:cNvSpPr/>
            <p:nvPr/>
          </p:nvSpPr>
          <p:spPr>
            <a:xfrm>
              <a:off x="1916654" y="1260437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9579C28-723B-4362-A703-89F484E9BF77}"/>
                </a:ext>
              </a:extLst>
            </p:cNvPr>
            <p:cNvSpPr/>
            <p:nvPr/>
          </p:nvSpPr>
          <p:spPr>
            <a:xfrm>
              <a:off x="2273449" y="1262230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Oval 17">
            <a:extLst>
              <a:ext uri="{FF2B5EF4-FFF2-40B4-BE49-F238E27FC236}">
                <a16:creationId xmlns:a16="http://schemas.microsoft.com/office/drawing/2014/main" id="{943D98CB-7D70-4C0F-A28A-032D1E3B960F}"/>
              </a:ext>
            </a:extLst>
          </p:cNvPr>
          <p:cNvSpPr/>
          <p:nvPr/>
        </p:nvSpPr>
        <p:spPr>
          <a:xfrm>
            <a:off x="4659866" y="1260437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638B903-514A-4E67-8715-C5AF5C66D595}"/>
              </a:ext>
            </a:extLst>
          </p:cNvPr>
          <p:cNvSpPr/>
          <p:nvPr/>
        </p:nvSpPr>
        <p:spPr>
          <a:xfrm>
            <a:off x="5016661" y="1262230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E526253-5F86-466A-B7DC-EC87ABB1A4D3}"/>
              </a:ext>
            </a:extLst>
          </p:cNvPr>
          <p:cNvSpPr/>
          <p:nvPr/>
        </p:nvSpPr>
        <p:spPr>
          <a:xfrm>
            <a:off x="5393179" y="1262230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7822764-1A98-4909-A9A0-1DE6CE9C12D6}"/>
              </a:ext>
            </a:extLst>
          </p:cNvPr>
          <p:cNvSpPr/>
          <p:nvPr/>
        </p:nvSpPr>
        <p:spPr>
          <a:xfrm>
            <a:off x="5749974" y="1264023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5DAED75-64A9-4D41-A749-A950D2784CEF}"/>
              </a:ext>
            </a:extLst>
          </p:cNvPr>
          <p:cNvSpPr/>
          <p:nvPr/>
        </p:nvSpPr>
        <p:spPr>
          <a:xfrm>
            <a:off x="1787564" y="1991963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07600B05-BDA8-4F97-845C-770CDE3BFC4B}"/>
              </a:ext>
            </a:extLst>
          </p:cNvPr>
          <p:cNvSpPr/>
          <p:nvPr/>
        </p:nvSpPr>
        <p:spPr>
          <a:xfrm>
            <a:off x="2305729" y="1993756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85AB8BD-7FDB-42EA-8165-D2C086298F42}"/>
              </a:ext>
            </a:extLst>
          </p:cNvPr>
          <p:cNvSpPr/>
          <p:nvPr/>
        </p:nvSpPr>
        <p:spPr>
          <a:xfrm>
            <a:off x="2628457" y="1993756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3148C3-B706-4C41-AA92-DE5384FE5CF2}"/>
              </a:ext>
            </a:extLst>
          </p:cNvPr>
          <p:cNvSpPr/>
          <p:nvPr/>
        </p:nvSpPr>
        <p:spPr>
          <a:xfrm>
            <a:off x="2877672" y="1995549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AEA2623D-E40A-49CD-8032-FCCAF43E9308}"/>
              </a:ext>
            </a:extLst>
          </p:cNvPr>
          <p:cNvSpPr/>
          <p:nvPr/>
        </p:nvSpPr>
        <p:spPr>
          <a:xfrm>
            <a:off x="3134061" y="1993757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A101A7A-E840-4FCB-BE83-3D74308FED92}"/>
              </a:ext>
            </a:extLst>
          </p:cNvPr>
          <p:cNvSpPr/>
          <p:nvPr/>
        </p:nvSpPr>
        <p:spPr>
          <a:xfrm>
            <a:off x="3437066" y="1995550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F31E475-7F16-45BF-9FB2-E5C8E4636ECA}"/>
              </a:ext>
            </a:extLst>
          </p:cNvPr>
          <p:cNvSpPr/>
          <p:nvPr/>
        </p:nvSpPr>
        <p:spPr>
          <a:xfrm>
            <a:off x="3974954" y="1995550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1FB2D8B-FC7F-4426-9626-74239037DCE0}"/>
              </a:ext>
            </a:extLst>
          </p:cNvPr>
          <p:cNvSpPr/>
          <p:nvPr/>
        </p:nvSpPr>
        <p:spPr>
          <a:xfrm>
            <a:off x="4482361" y="1997343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6CD3EC99-7CB5-4B3F-ABD2-A5CB60B7723A}"/>
              </a:ext>
            </a:extLst>
          </p:cNvPr>
          <p:cNvSpPr/>
          <p:nvPr/>
        </p:nvSpPr>
        <p:spPr>
          <a:xfrm>
            <a:off x="4779996" y="1993756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0B23C06-95DC-4671-860B-B2F5C88998C6}"/>
              </a:ext>
            </a:extLst>
          </p:cNvPr>
          <p:cNvSpPr/>
          <p:nvPr/>
        </p:nvSpPr>
        <p:spPr>
          <a:xfrm>
            <a:off x="5029211" y="1995549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8A556BA-F1DD-4D49-AB3E-9E9117D698B7}"/>
              </a:ext>
            </a:extLst>
          </p:cNvPr>
          <p:cNvSpPr/>
          <p:nvPr/>
        </p:nvSpPr>
        <p:spPr>
          <a:xfrm>
            <a:off x="5298149" y="1995549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99935A90-9FF0-43B2-8CCB-00E6A9E9C23A}"/>
              </a:ext>
            </a:extLst>
          </p:cNvPr>
          <p:cNvSpPr/>
          <p:nvPr/>
        </p:nvSpPr>
        <p:spPr>
          <a:xfrm>
            <a:off x="5590396" y="1997342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B962F01-332E-4AE2-BEEA-3294168F5775}"/>
              </a:ext>
            </a:extLst>
          </p:cNvPr>
          <p:cNvSpPr txBox="1"/>
          <p:nvPr/>
        </p:nvSpPr>
        <p:spPr>
          <a:xfrm>
            <a:off x="1710468" y="68848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</a:t>
            </a:r>
            <a:endParaRPr lang="en-US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A67437F-99E7-4C6C-AE31-AD08FFBCA10A}"/>
              </a:ext>
            </a:extLst>
          </p:cNvPr>
          <p:cNvSpPr txBox="1"/>
          <p:nvPr/>
        </p:nvSpPr>
        <p:spPr>
          <a:xfrm>
            <a:off x="2078020" y="679523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</a:t>
            </a:r>
            <a:endParaRPr lang="en-US" sz="16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E006942-2CBD-486B-B64B-1AF8BDF39FF3}"/>
              </a:ext>
            </a:extLst>
          </p:cNvPr>
          <p:cNvSpPr txBox="1"/>
          <p:nvPr/>
        </p:nvSpPr>
        <p:spPr>
          <a:xfrm>
            <a:off x="2445574" y="681317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</a:t>
            </a:r>
            <a:endParaRPr lang="en-US" sz="16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93422FF-E069-4356-9884-F9513B40F5E5}"/>
              </a:ext>
            </a:extLst>
          </p:cNvPr>
          <p:cNvSpPr txBox="1"/>
          <p:nvPr/>
        </p:nvSpPr>
        <p:spPr>
          <a:xfrm>
            <a:off x="2802369" y="683110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</a:t>
            </a:r>
            <a:endParaRPr lang="en-US" sz="16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4249C7B-F90C-4BCB-9AED-7B5A3DBE1618}"/>
              </a:ext>
            </a:extLst>
          </p:cNvPr>
          <p:cNvSpPr txBox="1"/>
          <p:nvPr/>
        </p:nvSpPr>
        <p:spPr>
          <a:xfrm>
            <a:off x="3178887" y="683110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</a:t>
            </a:r>
            <a:endParaRPr lang="en-US" sz="16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C841363-59AD-45A9-96A3-8836A3362E80}"/>
              </a:ext>
            </a:extLst>
          </p:cNvPr>
          <p:cNvSpPr txBox="1"/>
          <p:nvPr/>
        </p:nvSpPr>
        <p:spPr>
          <a:xfrm>
            <a:off x="3535682" y="684903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</a:t>
            </a:r>
            <a:endParaRPr lang="en-US" sz="16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E81F1F8-69E8-4085-A5E2-2CBEEB94A756}"/>
              </a:ext>
            </a:extLst>
          </p:cNvPr>
          <p:cNvSpPr txBox="1"/>
          <p:nvPr/>
        </p:nvSpPr>
        <p:spPr>
          <a:xfrm>
            <a:off x="3903236" y="686696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G</a:t>
            </a:r>
            <a:endParaRPr lang="en-US" sz="1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E69F5DE-F3B9-4976-8260-5112CABFBBC9}"/>
              </a:ext>
            </a:extLst>
          </p:cNvPr>
          <p:cNvSpPr txBox="1"/>
          <p:nvPr/>
        </p:nvSpPr>
        <p:spPr>
          <a:xfrm>
            <a:off x="4270788" y="688489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</a:t>
            </a:r>
            <a:endParaRPr lang="en-US" sz="16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6D3BBB5-F969-45CF-90CB-E2BBB63E1E61}"/>
              </a:ext>
            </a:extLst>
          </p:cNvPr>
          <p:cNvSpPr txBox="1"/>
          <p:nvPr/>
        </p:nvSpPr>
        <p:spPr>
          <a:xfrm>
            <a:off x="4595311" y="679523"/>
            <a:ext cx="235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</a:t>
            </a:r>
            <a:endParaRPr lang="en-US" sz="16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82F7C19-4B91-4751-9F80-2F3DE92CDB75}"/>
              </a:ext>
            </a:extLst>
          </p:cNvPr>
          <p:cNvSpPr txBox="1"/>
          <p:nvPr/>
        </p:nvSpPr>
        <p:spPr>
          <a:xfrm>
            <a:off x="4984379" y="681315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J</a:t>
            </a:r>
            <a:endParaRPr lang="en-US" sz="16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A2D67E6-51B0-4C97-ACF1-379F4441804B}"/>
              </a:ext>
            </a:extLst>
          </p:cNvPr>
          <p:cNvSpPr txBox="1"/>
          <p:nvPr/>
        </p:nvSpPr>
        <p:spPr>
          <a:xfrm>
            <a:off x="5351933" y="683108"/>
            <a:ext cx="292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K</a:t>
            </a:r>
            <a:endParaRPr lang="en-US" sz="16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A35EE81-2735-43EB-A5BD-D519ED2857B2}"/>
              </a:ext>
            </a:extLst>
          </p:cNvPr>
          <p:cNvSpPr txBox="1"/>
          <p:nvPr/>
        </p:nvSpPr>
        <p:spPr>
          <a:xfrm>
            <a:off x="5708727" y="684901"/>
            <a:ext cx="271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</a:t>
            </a:r>
            <a:endParaRPr lang="en-US" sz="1600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592D063-6F55-46A3-BDD8-80F5415DCAB3}"/>
              </a:ext>
            </a:extLst>
          </p:cNvPr>
          <p:cNvSpPr txBox="1"/>
          <p:nvPr/>
        </p:nvSpPr>
        <p:spPr>
          <a:xfrm>
            <a:off x="1712262" y="227165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</a:t>
            </a:r>
            <a:endParaRPr lang="en-US" sz="16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E332BE9-CD3B-47CC-85CE-203C478B87D6}"/>
              </a:ext>
            </a:extLst>
          </p:cNvPr>
          <p:cNvSpPr txBox="1"/>
          <p:nvPr/>
        </p:nvSpPr>
        <p:spPr>
          <a:xfrm>
            <a:off x="2230423" y="2251935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</a:t>
            </a:r>
            <a:endParaRPr lang="en-US" sz="16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1E21359-EEF4-4DFF-A905-C12B0E22BAFC}"/>
              </a:ext>
            </a:extLst>
          </p:cNvPr>
          <p:cNvSpPr txBox="1"/>
          <p:nvPr/>
        </p:nvSpPr>
        <p:spPr>
          <a:xfrm>
            <a:off x="2565706" y="2264487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</a:t>
            </a:r>
            <a:endParaRPr lang="en-US" sz="160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5E60B2E-2DF9-4DD5-9033-1E77F758E048}"/>
              </a:ext>
            </a:extLst>
          </p:cNvPr>
          <p:cNvSpPr txBox="1"/>
          <p:nvPr/>
        </p:nvSpPr>
        <p:spPr>
          <a:xfrm>
            <a:off x="2804163" y="2266280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3A66CB6D-199E-4CC0-80A3-BFB2C8A5CD46}"/>
              </a:ext>
            </a:extLst>
          </p:cNvPr>
          <p:cNvSpPr txBox="1"/>
          <p:nvPr/>
        </p:nvSpPr>
        <p:spPr>
          <a:xfrm>
            <a:off x="3083859" y="2266280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</a:t>
            </a:r>
            <a:endParaRPr lang="en-US" sz="1600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43D3073-60B0-4C63-B26F-57ACE0F43D45}"/>
              </a:ext>
            </a:extLst>
          </p:cNvPr>
          <p:cNvSpPr txBox="1"/>
          <p:nvPr/>
        </p:nvSpPr>
        <p:spPr>
          <a:xfrm>
            <a:off x="3386865" y="2268073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</a:t>
            </a:r>
            <a:endParaRPr lang="en-US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69922E7-D896-4458-AF3C-503C1C5FA671}"/>
              </a:ext>
            </a:extLst>
          </p:cNvPr>
          <p:cNvSpPr txBox="1"/>
          <p:nvPr/>
        </p:nvSpPr>
        <p:spPr>
          <a:xfrm>
            <a:off x="3905030" y="2269866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G</a:t>
            </a:r>
            <a:endParaRPr lang="en-US" sz="16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B8A74DA-F6AC-473A-BF70-EAF362DF3BC0}"/>
              </a:ext>
            </a:extLst>
          </p:cNvPr>
          <p:cNvSpPr txBox="1"/>
          <p:nvPr/>
        </p:nvSpPr>
        <p:spPr>
          <a:xfrm>
            <a:off x="4423191" y="2271659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</a:t>
            </a:r>
            <a:endParaRPr lang="en-US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B4BBF32-A869-4B2C-91DB-9999CEF513F6}"/>
              </a:ext>
            </a:extLst>
          </p:cNvPr>
          <p:cNvSpPr txBox="1"/>
          <p:nvPr/>
        </p:nvSpPr>
        <p:spPr>
          <a:xfrm>
            <a:off x="4758469" y="2262693"/>
            <a:ext cx="235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</a:t>
            </a:r>
            <a:endParaRPr lang="en-US" sz="16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222FB0A-2CDB-4712-B249-D33163977549}"/>
              </a:ext>
            </a:extLst>
          </p:cNvPr>
          <p:cNvSpPr txBox="1"/>
          <p:nvPr/>
        </p:nvSpPr>
        <p:spPr>
          <a:xfrm>
            <a:off x="4986173" y="2264485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J</a:t>
            </a:r>
            <a:endParaRPr lang="en-US" sz="16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6A27DC1-09FC-4EFD-80E1-E193A66200C6}"/>
              </a:ext>
            </a:extLst>
          </p:cNvPr>
          <p:cNvSpPr txBox="1"/>
          <p:nvPr/>
        </p:nvSpPr>
        <p:spPr>
          <a:xfrm>
            <a:off x="5246150" y="2266278"/>
            <a:ext cx="292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K</a:t>
            </a:r>
            <a:endParaRPr lang="en-US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83DB30A-DD0F-402E-8A44-49E7ED03E252}"/>
              </a:ext>
            </a:extLst>
          </p:cNvPr>
          <p:cNvSpPr txBox="1"/>
          <p:nvPr/>
        </p:nvSpPr>
        <p:spPr>
          <a:xfrm>
            <a:off x="5549157" y="2268071"/>
            <a:ext cx="271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</a:t>
            </a:r>
            <a:endParaRPr lang="en-US" sz="1600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54E839F-40FC-4D5F-8EDE-261A6E37C234}"/>
              </a:ext>
            </a:extLst>
          </p:cNvPr>
          <p:cNvSpPr/>
          <p:nvPr/>
        </p:nvSpPr>
        <p:spPr>
          <a:xfrm>
            <a:off x="6096012" y="1255055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CABF6DDB-AB16-475D-B732-559DC36CB692}"/>
              </a:ext>
            </a:extLst>
          </p:cNvPr>
          <p:cNvSpPr/>
          <p:nvPr/>
        </p:nvSpPr>
        <p:spPr>
          <a:xfrm>
            <a:off x="6087047" y="1988368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E16D704-0136-4DEB-8B6E-E87FCEC9AD00}"/>
              </a:ext>
            </a:extLst>
          </p:cNvPr>
          <p:cNvSpPr txBox="1"/>
          <p:nvPr/>
        </p:nvSpPr>
        <p:spPr>
          <a:xfrm>
            <a:off x="6054765" y="686694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</a:t>
            </a:r>
            <a:endParaRPr lang="en-US" sz="16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58C78DE-57D9-4868-9E87-B21E56AC4E86}"/>
              </a:ext>
            </a:extLst>
          </p:cNvPr>
          <p:cNvSpPr txBox="1"/>
          <p:nvPr/>
        </p:nvSpPr>
        <p:spPr>
          <a:xfrm>
            <a:off x="6011734" y="2268067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</a:t>
            </a:r>
            <a:endParaRPr lang="en-US" sz="16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76349C-7E12-4BBC-AF82-B7364DDCE776}"/>
              </a:ext>
            </a:extLst>
          </p:cNvPr>
          <p:cNvSpPr txBox="1"/>
          <p:nvPr/>
        </p:nvSpPr>
        <p:spPr>
          <a:xfrm>
            <a:off x="451824" y="1129552"/>
            <a:ext cx="928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agram 1</a:t>
            </a:r>
            <a:endParaRPr lang="en-US" sz="14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2E2803C-1F28-43FA-B3BD-85A86DDC6AF7}"/>
              </a:ext>
            </a:extLst>
          </p:cNvPr>
          <p:cNvSpPr txBox="1"/>
          <p:nvPr/>
        </p:nvSpPr>
        <p:spPr>
          <a:xfrm>
            <a:off x="453617" y="1959683"/>
            <a:ext cx="928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agram 2</a:t>
            </a:r>
            <a:endParaRPr lang="en-US" sz="1400" dirty="0"/>
          </a:p>
        </p:txBody>
      </p:sp>
      <p:pic>
        <p:nvPicPr>
          <p:cNvPr id="69" name="Picture 68">
            <a:extLst>
              <a:ext uri="{FF2B5EF4-FFF2-40B4-BE49-F238E27FC236}">
                <a16:creationId xmlns:a16="http://schemas.microsoft.com/office/drawing/2014/main" id="{37959471-FEDF-4778-B623-DA939CB41C5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941" r="16874"/>
          <a:stretch/>
        </p:blipFill>
        <p:spPr>
          <a:xfrm>
            <a:off x="1839557" y="2845173"/>
            <a:ext cx="4496697" cy="1447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9996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D46D7858-ABFD-49AD-B701-935D73735679}"/>
              </a:ext>
            </a:extLst>
          </p:cNvPr>
          <p:cNvGrpSpPr/>
          <p:nvPr/>
        </p:nvGrpSpPr>
        <p:grpSpPr>
          <a:xfrm>
            <a:off x="1775014" y="1258644"/>
            <a:ext cx="1262230" cy="175708"/>
            <a:chOff x="1183341" y="1258644"/>
            <a:chExt cx="1262230" cy="175708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1EE7486E-EF9A-4784-AEE3-2FDEF694F133}"/>
                </a:ext>
              </a:extLst>
            </p:cNvPr>
            <p:cNvSpPr/>
            <p:nvPr/>
          </p:nvSpPr>
          <p:spPr>
            <a:xfrm>
              <a:off x="1183341" y="1258644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1FB29A9C-6384-4633-8848-F9FE5D24E071}"/>
                </a:ext>
              </a:extLst>
            </p:cNvPr>
            <p:cNvSpPr/>
            <p:nvPr/>
          </p:nvSpPr>
          <p:spPr>
            <a:xfrm>
              <a:off x="1540136" y="1260437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0518E4A0-AB72-4019-9D44-05FF06FDEA6D}"/>
                </a:ext>
              </a:extLst>
            </p:cNvPr>
            <p:cNvSpPr/>
            <p:nvPr/>
          </p:nvSpPr>
          <p:spPr>
            <a:xfrm>
              <a:off x="1916654" y="1260437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14F81F31-7CC7-4A7F-B21D-D7E43F69D25A}"/>
                </a:ext>
              </a:extLst>
            </p:cNvPr>
            <p:cNvSpPr/>
            <p:nvPr/>
          </p:nvSpPr>
          <p:spPr>
            <a:xfrm>
              <a:off x="2273449" y="1262230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FAEACD5-4EB7-4899-BF3E-AF99B345A24D}"/>
              </a:ext>
            </a:extLst>
          </p:cNvPr>
          <p:cNvGrpSpPr/>
          <p:nvPr/>
        </p:nvGrpSpPr>
        <p:grpSpPr>
          <a:xfrm>
            <a:off x="3229091" y="1260438"/>
            <a:ext cx="1262230" cy="175708"/>
            <a:chOff x="1183341" y="1258644"/>
            <a:chExt cx="1262230" cy="175708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7F75699-A9AE-4B53-95AC-02DD1E22D1AD}"/>
                </a:ext>
              </a:extLst>
            </p:cNvPr>
            <p:cNvSpPr/>
            <p:nvPr/>
          </p:nvSpPr>
          <p:spPr>
            <a:xfrm>
              <a:off x="1183341" y="1258644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16C34EE-7612-472D-8BDF-3774C32B8DD8}"/>
                </a:ext>
              </a:extLst>
            </p:cNvPr>
            <p:cNvSpPr/>
            <p:nvPr/>
          </p:nvSpPr>
          <p:spPr>
            <a:xfrm>
              <a:off x="1540136" y="1260437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FA4C4A7-BD2B-443E-915B-CD91416B960E}"/>
                </a:ext>
              </a:extLst>
            </p:cNvPr>
            <p:cNvSpPr/>
            <p:nvPr/>
          </p:nvSpPr>
          <p:spPr>
            <a:xfrm>
              <a:off x="1916654" y="1260437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9579C28-723B-4362-A703-89F484E9BF77}"/>
                </a:ext>
              </a:extLst>
            </p:cNvPr>
            <p:cNvSpPr/>
            <p:nvPr/>
          </p:nvSpPr>
          <p:spPr>
            <a:xfrm>
              <a:off x="2273449" y="1262230"/>
              <a:ext cx="172122" cy="172122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Oval 17">
            <a:extLst>
              <a:ext uri="{FF2B5EF4-FFF2-40B4-BE49-F238E27FC236}">
                <a16:creationId xmlns:a16="http://schemas.microsoft.com/office/drawing/2014/main" id="{943D98CB-7D70-4C0F-A28A-032D1E3B960F}"/>
              </a:ext>
            </a:extLst>
          </p:cNvPr>
          <p:cNvSpPr/>
          <p:nvPr/>
        </p:nvSpPr>
        <p:spPr>
          <a:xfrm>
            <a:off x="4659866" y="1260437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638B903-514A-4E67-8715-C5AF5C66D595}"/>
              </a:ext>
            </a:extLst>
          </p:cNvPr>
          <p:cNvSpPr/>
          <p:nvPr/>
        </p:nvSpPr>
        <p:spPr>
          <a:xfrm>
            <a:off x="5016661" y="1262230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E526253-5F86-466A-B7DC-EC87ABB1A4D3}"/>
              </a:ext>
            </a:extLst>
          </p:cNvPr>
          <p:cNvSpPr/>
          <p:nvPr/>
        </p:nvSpPr>
        <p:spPr>
          <a:xfrm>
            <a:off x="5393179" y="1262230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7822764-1A98-4909-A9A0-1DE6CE9C12D6}"/>
              </a:ext>
            </a:extLst>
          </p:cNvPr>
          <p:cNvSpPr/>
          <p:nvPr/>
        </p:nvSpPr>
        <p:spPr>
          <a:xfrm>
            <a:off x="5749974" y="1264023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5DAED75-64A9-4D41-A749-A950D2784CEF}"/>
              </a:ext>
            </a:extLst>
          </p:cNvPr>
          <p:cNvSpPr/>
          <p:nvPr/>
        </p:nvSpPr>
        <p:spPr>
          <a:xfrm>
            <a:off x="1787564" y="1991963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07600B05-BDA8-4F97-845C-770CDE3BFC4B}"/>
              </a:ext>
            </a:extLst>
          </p:cNvPr>
          <p:cNvSpPr/>
          <p:nvPr/>
        </p:nvSpPr>
        <p:spPr>
          <a:xfrm>
            <a:off x="2305729" y="1993756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85AB8BD-7FDB-42EA-8165-D2C086298F42}"/>
              </a:ext>
            </a:extLst>
          </p:cNvPr>
          <p:cNvSpPr/>
          <p:nvPr/>
        </p:nvSpPr>
        <p:spPr>
          <a:xfrm>
            <a:off x="2628457" y="1993756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3148C3-B706-4C41-AA92-DE5384FE5CF2}"/>
              </a:ext>
            </a:extLst>
          </p:cNvPr>
          <p:cNvSpPr/>
          <p:nvPr/>
        </p:nvSpPr>
        <p:spPr>
          <a:xfrm>
            <a:off x="2877672" y="1995549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AEA2623D-E40A-49CD-8032-FCCAF43E9308}"/>
              </a:ext>
            </a:extLst>
          </p:cNvPr>
          <p:cNvSpPr/>
          <p:nvPr/>
        </p:nvSpPr>
        <p:spPr>
          <a:xfrm>
            <a:off x="3134061" y="1993757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A101A7A-E840-4FCB-BE83-3D74308FED92}"/>
              </a:ext>
            </a:extLst>
          </p:cNvPr>
          <p:cNvSpPr/>
          <p:nvPr/>
        </p:nvSpPr>
        <p:spPr>
          <a:xfrm>
            <a:off x="3437066" y="1995550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F31E475-7F16-45BF-9FB2-E5C8E4636ECA}"/>
              </a:ext>
            </a:extLst>
          </p:cNvPr>
          <p:cNvSpPr/>
          <p:nvPr/>
        </p:nvSpPr>
        <p:spPr>
          <a:xfrm>
            <a:off x="3974954" y="1995550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1FB2D8B-FC7F-4426-9626-74239037DCE0}"/>
              </a:ext>
            </a:extLst>
          </p:cNvPr>
          <p:cNvSpPr/>
          <p:nvPr/>
        </p:nvSpPr>
        <p:spPr>
          <a:xfrm>
            <a:off x="4482361" y="1997343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6CD3EC99-7CB5-4B3F-ABD2-A5CB60B7723A}"/>
              </a:ext>
            </a:extLst>
          </p:cNvPr>
          <p:cNvSpPr/>
          <p:nvPr/>
        </p:nvSpPr>
        <p:spPr>
          <a:xfrm>
            <a:off x="4779996" y="1993756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0B23C06-95DC-4671-860B-B2F5C88998C6}"/>
              </a:ext>
            </a:extLst>
          </p:cNvPr>
          <p:cNvSpPr/>
          <p:nvPr/>
        </p:nvSpPr>
        <p:spPr>
          <a:xfrm>
            <a:off x="5029211" y="1995549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8A556BA-F1DD-4D49-AB3E-9E9117D698B7}"/>
              </a:ext>
            </a:extLst>
          </p:cNvPr>
          <p:cNvSpPr/>
          <p:nvPr/>
        </p:nvSpPr>
        <p:spPr>
          <a:xfrm>
            <a:off x="5298149" y="1995549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99935A90-9FF0-43B2-8CCB-00E6A9E9C23A}"/>
              </a:ext>
            </a:extLst>
          </p:cNvPr>
          <p:cNvSpPr/>
          <p:nvPr/>
        </p:nvSpPr>
        <p:spPr>
          <a:xfrm>
            <a:off x="5590396" y="1997342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B962F01-332E-4AE2-BEEA-3294168F5775}"/>
              </a:ext>
            </a:extLst>
          </p:cNvPr>
          <p:cNvSpPr txBox="1"/>
          <p:nvPr/>
        </p:nvSpPr>
        <p:spPr>
          <a:xfrm>
            <a:off x="1710468" y="68848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</a:t>
            </a:r>
            <a:endParaRPr lang="en-US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A67437F-99E7-4C6C-AE31-AD08FFBCA10A}"/>
              </a:ext>
            </a:extLst>
          </p:cNvPr>
          <p:cNvSpPr txBox="1"/>
          <p:nvPr/>
        </p:nvSpPr>
        <p:spPr>
          <a:xfrm>
            <a:off x="2078020" y="679523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</a:t>
            </a:r>
            <a:endParaRPr lang="en-US" sz="16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E006942-2CBD-486B-B64B-1AF8BDF39FF3}"/>
              </a:ext>
            </a:extLst>
          </p:cNvPr>
          <p:cNvSpPr txBox="1"/>
          <p:nvPr/>
        </p:nvSpPr>
        <p:spPr>
          <a:xfrm>
            <a:off x="2445574" y="681317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</a:t>
            </a:r>
            <a:endParaRPr lang="en-US" sz="16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93422FF-E069-4356-9884-F9513B40F5E5}"/>
              </a:ext>
            </a:extLst>
          </p:cNvPr>
          <p:cNvSpPr txBox="1"/>
          <p:nvPr/>
        </p:nvSpPr>
        <p:spPr>
          <a:xfrm>
            <a:off x="2802369" y="683110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</a:t>
            </a:r>
            <a:endParaRPr lang="en-US" sz="16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4249C7B-F90C-4BCB-9AED-7B5A3DBE1618}"/>
              </a:ext>
            </a:extLst>
          </p:cNvPr>
          <p:cNvSpPr txBox="1"/>
          <p:nvPr/>
        </p:nvSpPr>
        <p:spPr>
          <a:xfrm>
            <a:off x="3178887" y="683110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</a:t>
            </a:r>
            <a:endParaRPr lang="en-US" sz="16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C841363-59AD-45A9-96A3-8836A3362E80}"/>
              </a:ext>
            </a:extLst>
          </p:cNvPr>
          <p:cNvSpPr txBox="1"/>
          <p:nvPr/>
        </p:nvSpPr>
        <p:spPr>
          <a:xfrm>
            <a:off x="3535682" y="684903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</a:t>
            </a:r>
            <a:endParaRPr lang="en-US" sz="16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E81F1F8-69E8-4085-A5E2-2CBEEB94A756}"/>
              </a:ext>
            </a:extLst>
          </p:cNvPr>
          <p:cNvSpPr txBox="1"/>
          <p:nvPr/>
        </p:nvSpPr>
        <p:spPr>
          <a:xfrm>
            <a:off x="3903236" y="686696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G</a:t>
            </a:r>
            <a:endParaRPr lang="en-US" sz="1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E69F5DE-F3B9-4976-8260-5112CABFBBC9}"/>
              </a:ext>
            </a:extLst>
          </p:cNvPr>
          <p:cNvSpPr txBox="1"/>
          <p:nvPr/>
        </p:nvSpPr>
        <p:spPr>
          <a:xfrm>
            <a:off x="4270788" y="688489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</a:t>
            </a:r>
            <a:endParaRPr lang="en-US" sz="16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6D3BBB5-F969-45CF-90CB-E2BBB63E1E61}"/>
              </a:ext>
            </a:extLst>
          </p:cNvPr>
          <p:cNvSpPr txBox="1"/>
          <p:nvPr/>
        </p:nvSpPr>
        <p:spPr>
          <a:xfrm>
            <a:off x="4595311" y="679523"/>
            <a:ext cx="235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</a:t>
            </a:r>
            <a:endParaRPr lang="en-US" sz="16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82F7C19-4B91-4751-9F80-2F3DE92CDB75}"/>
              </a:ext>
            </a:extLst>
          </p:cNvPr>
          <p:cNvSpPr txBox="1"/>
          <p:nvPr/>
        </p:nvSpPr>
        <p:spPr>
          <a:xfrm>
            <a:off x="4984379" y="681315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J</a:t>
            </a:r>
            <a:endParaRPr lang="en-US" sz="16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A2D67E6-51B0-4C97-ACF1-379F4441804B}"/>
              </a:ext>
            </a:extLst>
          </p:cNvPr>
          <p:cNvSpPr txBox="1"/>
          <p:nvPr/>
        </p:nvSpPr>
        <p:spPr>
          <a:xfrm>
            <a:off x="5351933" y="683108"/>
            <a:ext cx="292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K</a:t>
            </a:r>
            <a:endParaRPr lang="en-US" sz="16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A35EE81-2735-43EB-A5BD-D519ED2857B2}"/>
              </a:ext>
            </a:extLst>
          </p:cNvPr>
          <p:cNvSpPr txBox="1"/>
          <p:nvPr/>
        </p:nvSpPr>
        <p:spPr>
          <a:xfrm>
            <a:off x="5708727" y="684901"/>
            <a:ext cx="271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</a:t>
            </a:r>
            <a:endParaRPr lang="en-US" sz="1600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592D063-6F55-46A3-BDD8-80F5415DCAB3}"/>
              </a:ext>
            </a:extLst>
          </p:cNvPr>
          <p:cNvSpPr txBox="1"/>
          <p:nvPr/>
        </p:nvSpPr>
        <p:spPr>
          <a:xfrm>
            <a:off x="1712262" y="1572409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</a:t>
            </a:r>
            <a:endParaRPr lang="en-US" sz="16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E332BE9-CD3B-47CC-85CE-203C478B87D6}"/>
              </a:ext>
            </a:extLst>
          </p:cNvPr>
          <p:cNvSpPr txBox="1"/>
          <p:nvPr/>
        </p:nvSpPr>
        <p:spPr>
          <a:xfrm>
            <a:off x="2230423" y="1552686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</a:t>
            </a:r>
            <a:endParaRPr lang="en-US" sz="16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1E21359-EEF4-4DFF-A905-C12B0E22BAFC}"/>
              </a:ext>
            </a:extLst>
          </p:cNvPr>
          <p:cNvSpPr txBox="1"/>
          <p:nvPr/>
        </p:nvSpPr>
        <p:spPr>
          <a:xfrm>
            <a:off x="2565706" y="1565238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</a:t>
            </a:r>
            <a:endParaRPr lang="en-US" sz="160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5E60B2E-2DF9-4DD5-9033-1E77F758E048}"/>
              </a:ext>
            </a:extLst>
          </p:cNvPr>
          <p:cNvSpPr txBox="1"/>
          <p:nvPr/>
        </p:nvSpPr>
        <p:spPr>
          <a:xfrm>
            <a:off x="2804163" y="1567031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3A66CB6D-199E-4CC0-80A3-BFB2C8A5CD46}"/>
              </a:ext>
            </a:extLst>
          </p:cNvPr>
          <p:cNvSpPr txBox="1"/>
          <p:nvPr/>
        </p:nvSpPr>
        <p:spPr>
          <a:xfrm>
            <a:off x="3083859" y="1567031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</a:t>
            </a:r>
            <a:endParaRPr lang="en-US" sz="1600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43D3073-60B0-4C63-B26F-57ACE0F43D45}"/>
              </a:ext>
            </a:extLst>
          </p:cNvPr>
          <p:cNvSpPr txBox="1"/>
          <p:nvPr/>
        </p:nvSpPr>
        <p:spPr>
          <a:xfrm>
            <a:off x="3386865" y="1568824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</a:t>
            </a:r>
            <a:endParaRPr lang="en-US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69922E7-D896-4458-AF3C-503C1C5FA671}"/>
              </a:ext>
            </a:extLst>
          </p:cNvPr>
          <p:cNvSpPr txBox="1"/>
          <p:nvPr/>
        </p:nvSpPr>
        <p:spPr>
          <a:xfrm>
            <a:off x="3905030" y="1570617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G</a:t>
            </a:r>
            <a:endParaRPr lang="en-US" sz="16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B8A74DA-F6AC-473A-BF70-EAF362DF3BC0}"/>
              </a:ext>
            </a:extLst>
          </p:cNvPr>
          <p:cNvSpPr txBox="1"/>
          <p:nvPr/>
        </p:nvSpPr>
        <p:spPr>
          <a:xfrm>
            <a:off x="4423191" y="1572410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</a:t>
            </a:r>
            <a:endParaRPr lang="en-US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B4BBF32-A869-4B2C-91DB-9999CEF513F6}"/>
              </a:ext>
            </a:extLst>
          </p:cNvPr>
          <p:cNvSpPr txBox="1"/>
          <p:nvPr/>
        </p:nvSpPr>
        <p:spPr>
          <a:xfrm>
            <a:off x="4758469" y="1563444"/>
            <a:ext cx="235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</a:t>
            </a:r>
            <a:endParaRPr lang="en-US" sz="16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222FB0A-2CDB-4712-B249-D33163977549}"/>
              </a:ext>
            </a:extLst>
          </p:cNvPr>
          <p:cNvSpPr txBox="1"/>
          <p:nvPr/>
        </p:nvSpPr>
        <p:spPr>
          <a:xfrm>
            <a:off x="4986173" y="1565236"/>
            <a:ext cx="250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J</a:t>
            </a:r>
            <a:endParaRPr lang="en-US" sz="16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6A27DC1-09FC-4EFD-80E1-E193A66200C6}"/>
              </a:ext>
            </a:extLst>
          </p:cNvPr>
          <p:cNvSpPr txBox="1"/>
          <p:nvPr/>
        </p:nvSpPr>
        <p:spPr>
          <a:xfrm>
            <a:off x="5246150" y="1567029"/>
            <a:ext cx="292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K</a:t>
            </a:r>
            <a:endParaRPr lang="en-US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83DB30A-DD0F-402E-8A44-49E7ED03E252}"/>
              </a:ext>
            </a:extLst>
          </p:cNvPr>
          <p:cNvSpPr txBox="1"/>
          <p:nvPr/>
        </p:nvSpPr>
        <p:spPr>
          <a:xfrm>
            <a:off x="5549157" y="1568822"/>
            <a:ext cx="271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</a:t>
            </a:r>
            <a:endParaRPr lang="en-US" sz="1600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54E839F-40FC-4D5F-8EDE-261A6E37C234}"/>
              </a:ext>
            </a:extLst>
          </p:cNvPr>
          <p:cNvSpPr/>
          <p:nvPr/>
        </p:nvSpPr>
        <p:spPr>
          <a:xfrm>
            <a:off x="6096012" y="1255055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CABF6DDB-AB16-475D-B732-559DC36CB692}"/>
              </a:ext>
            </a:extLst>
          </p:cNvPr>
          <p:cNvSpPr/>
          <p:nvPr/>
        </p:nvSpPr>
        <p:spPr>
          <a:xfrm>
            <a:off x="6087047" y="1988368"/>
            <a:ext cx="172122" cy="17212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E16D704-0136-4DEB-8B6E-E87FCEC9AD00}"/>
              </a:ext>
            </a:extLst>
          </p:cNvPr>
          <p:cNvSpPr txBox="1"/>
          <p:nvPr/>
        </p:nvSpPr>
        <p:spPr>
          <a:xfrm>
            <a:off x="6054765" y="686694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</a:t>
            </a:r>
            <a:endParaRPr lang="en-US" sz="16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58C78DE-57D9-4868-9E87-B21E56AC4E86}"/>
              </a:ext>
            </a:extLst>
          </p:cNvPr>
          <p:cNvSpPr txBox="1"/>
          <p:nvPr/>
        </p:nvSpPr>
        <p:spPr>
          <a:xfrm>
            <a:off x="6011734" y="1568818"/>
            <a:ext cx="359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</a:t>
            </a:r>
            <a:endParaRPr lang="en-US" sz="16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76349C-7E12-4BBC-AF82-B7364DDCE776}"/>
              </a:ext>
            </a:extLst>
          </p:cNvPr>
          <p:cNvSpPr txBox="1"/>
          <p:nvPr/>
        </p:nvSpPr>
        <p:spPr>
          <a:xfrm>
            <a:off x="451824" y="1129552"/>
            <a:ext cx="928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agram 1</a:t>
            </a:r>
            <a:endParaRPr lang="en-US" sz="14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2E2803C-1F28-43FA-B3BD-85A86DDC6AF7}"/>
              </a:ext>
            </a:extLst>
          </p:cNvPr>
          <p:cNvSpPr txBox="1"/>
          <p:nvPr/>
        </p:nvSpPr>
        <p:spPr>
          <a:xfrm>
            <a:off x="453617" y="1959683"/>
            <a:ext cx="928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agram 2</a:t>
            </a:r>
            <a:endParaRPr lang="en-US" sz="14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290AF48-8AEF-4687-A3AB-F4D7787173C5}"/>
              </a:ext>
            </a:extLst>
          </p:cNvPr>
          <p:cNvGrpSpPr/>
          <p:nvPr/>
        </p:nvGrpSpPr>
        <p:grpSpPr>
          <a:xfrm>
            <a:off x="1861072" y="2823658"/>
            <a:ext cx="4389121" cy="1447128"/>
            <a:chOff x="1828799" y="2845173"/>
            <a:chExt cx="4507455" cy="1447128"/>
          </a:xfrm>
        </p:grpSpPr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id="{37959471-FEDF-4778-B623-DA939CB41C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2941" r="16874"/>
            <a:stretch/>
          </p:blipFill>
          <p:spPr>
            <a:xfrm>
              <a:off x="1839557" y="2845173"/>
              <a:ext cx="4496697" cy="1447128"/>
            </a:xfrm>
            <a:prstGeom prst="rect">
              <a:avLst/>
            </a:prstGeom>
          </p:spPr>
        </p:pic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D47DBE67-5CCC-49EC-8275-9753EB041BB8}"/>
                </a:ext>
              </a:extLst>
            </p:cNvPr>
            <p:cNvCxnSpPr>
              <a:cxnSpLocks/>
            </p:cNvCxnSpPr>
            <p:nvPr/>
          </p:nvCxnSpPr>
          <p:spPr>
            <a:xfrm>
              <a:off x="1828799" y="3536463"/>
              <a:ext cx="449669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24A9341-DC0A-426C-A753-BCF6A451AB0B}"/>
              </a:ext>
            </a:extLst>
          </p:cNvPr>
          <p:cNvCxnSpPr>
            <a:cxnSpLocks/>
          </p:cNvCxnSpPr>
          <p:nvPr/>
        </p:nvCxnSpPr>
        <p:spPr>
          <a:xfrm flipV="1">
            <a:off x="1871830" y="2130017"/>
            <a:ext cx="0" cy="35177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A86B75E4-A3E3-485F-9EC5-9E1D3015AEA9}"/>
              </a:ext>
            </a:extLst>
          </p:cNvPr>
          <p:cNvCxnSpPr>
            <a:cxnSpLocks/>
          </p:cNvCxnSpPr>
          <p:nvPr/>
        </p:nvCxnSpPr>
        <p:spPr>
          <a:xfrm flipV="1">
            <a:off x="2970903" y="2121053"/>
            <a:ext cx="0" cy="3537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1EB49283-527F-43AB-BAD6-02642FC5A167}"/>
              </a:ext>
            </a:extLst>
          </p:cNvPr>
          <p:cNvCxnSpPr>
            <a:cxnSpLocks/>
          </p:cNvCxnSpPr>
          <p:nvPr/>
        </p:nvCxnSpPr>
        <p:spPr>
          <a:xfrm flipV="1">
            <a:off x="4069976" y="2122846"/>
            <a:ext cx="0" cy="35141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8240A4D-DD7D-47DB-91D7-E3374B3D2B8C}"/>
              </a:ext>
            </a:extLst>
          </p:cNvPr>
          <p:cNvCxnSpPr>
            <a:cxnSpLocks/>
          </p:cNvCxnSpPr>
          <p:nvPr/>
        </p:nvCxnSpPr>
        <p:spPr>
          <a:xfrm flipV="1">
            <a:off x="5134983" y="2133604"/>
            <a:ext cx="0" cy="3557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B4EF0047-4550-4260-BAB4-D61C5B7ECE46}"/>
              </a:ext>
            </a:extLst>
          </p:cNvPr>
          <p:cNvCxnSpPr>
            <a:cxnSpLocks/>
          </p:cNvCxnSpPr>
          <p:nvPr/>
        </p:nvCxnSpPr>
        <p:spPr>
          <a:xfrm flipV="1">
            <a:off x="6201783" y="2135397"/>
            <a:ext cx="0" cy="35553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21F35B65-AB32-4A3C-B96F-63D016BF76D6}"/>
              </a:ext>
            </a:extLst>
          </p:cNvPr>
          <p:cNvSpPr txBox="1"/>
          <p:nvPr/>
        </p:nvSpPr>
        <p:spPr>
          <a:xfrm>
            <a:off x="1968651" y="4184724"/>
            <a:ext cx="1280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rticles move to the right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A49FEB8-C56C-4BDB-8037-233948315967}"/>
              </a:ext>
            </a:extLst>
          </p:cNvPr>
          <p:cNvSpPr txBox="1"/>
          <p:nvPr/>
        </p:nvSpPr>
        <p:spPr>
          <a:xfrm>
            <a:off x="634701" y="3001383"/>
            <a:ext cx="623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ight</a:t>
            </a:r>
            <a:endParaRPr lang="en-US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799E095-A33B-484A-8AE2-E25368AA6BE8}"/>
              </a:ext>
            </a:extLst>
          </p:cNvPr>
          <p:cNvSpPr txBox="1"/>
          <p:nvPr/>
        </p:nvSpPr>
        <p:spPr>
          <a:xfrm>
            <a:off x="645459" y="3679115"/>
            <a:ext cx="49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eft</a:t>
            </a:r>
            <a:endParaRPr lang="en-US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46E3A961-42AA-400E-93DA-FD617FE24BB8}"/>
              </a:ext>
            </a:extLst>
          </p:cNvPr>
          <p:cNvSpPr txBox="1"/>
          <p:nvPr/>
        </p:nvSpPr>
        <p:spPr>
          <a:xfrm>
            <a:off x="3078481" y="4208032"/>
            <a:ext cx="1280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rticles move to the left</a:t>
            </a:r>
            <a:endParaRPr lang="en-US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B663B3B-CC72-4E85-8FE5-01F14517FBB5}"/>
              </a:ext>
            </a:extLst>
          </p:cNvPr>
          <p:cNvSpPr txBox="1"/>
          <p:nvPr/>
        </p:nvSpPr>
        <p:spPr>
          <a:xfrm>
            <a:off x="1549099" y="33456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</a:t>
            </a:r>
            <a:endParaRPr lang="en-US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A6932CD3-FBC8-41E8-BD32-17FA9A204182}"/>
              </a:ext>
            </a:extLst>
          </p:cNvPr>
          <p:cNvSpPr txBox="1"/>
          <p:nvPr/>
        </p:nvSpPr>
        <p:spPr>
          <a:xfrm>
            <a:off x="4089701" y="4197275"/>
            <a:ext cx="1280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rticles move to the right</a:t>
            </a:r>
            <a:endParaRPr lang="en-US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A7FBEF4B-58EE-47B8-8E2F-46CC1329F0BC}"/>
              </a:ext>
            </a:extLst>
          </p:cNvPr>
          <p:cNvSpPr txBox="1"/>
          <p:nvPr/>
        </p:nvSpPr>
        <p:spPr>
          <a:xfrm>
            <a:off x="5167257" y="4209825"/>
            <a:ext cx="1280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rticles move to the left</a:t>
            </a:r>
            <a:endParaRPr lang="en-US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B4D47D7-C082-41E2-B01D-65425A4CBA8C}"/>
              </a:ext>
            </a:extLst>
          </p:cNvPr>
          <p:cNvSpPr txBox="1"/>
          <p:nvPr/>
        </p:nvSpPr>
        <p:spPr>
          <a:xfrm>
            <a:off x="602429" y="5981252"/>
            <a:ext cx="59274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Particles A D G J M are in their equilibrium positions</a:t>
            </a:r>
          </a:p>
          <a:p>
            <a:endParaRPr lang="en-AU" sz="1400" dirty="0"/>
          </a:p>
          <a:p>
            <a:r>
              <a:rPr lang="en-AU" sz="1400" dirty="0"/>
              <a:t>Particles A G M are in phase</a:t>
            </a:r>
          </a:p>
          <a:p>
            <a:r>
              <a:rPr lang="en-AU" sz="1400" dirty="0"/>
              <a:t>Particles D J are in phase</a:t>
            </a:r>
          </a:p>
          <a:p>
            <a:endParaRPr lang="en-AU" sz="1400" dirty="0"/>
          </a:p>
          <a:p>
            <a:r>
              <a:rPr lang="en-AU" sz="1400" dirty="0"/>
              <a:t>The wavelength is 20 mm.</a:t>
            </a:r>
          </a:p>
          <a:p>
            <a:endParaRPr lang="en-AU" sz="1400" dirty="0"/>
          </a:p>
          <a:p>
            <a:r>
              <a:rPr lang="en-AU" sz="1400" dirty="0"/>
              <a:t>The compression moves forward and not the particles. The particle at the centre of a compression is in its equilibrium position. So, a little later, particle E will be at the centre of the compression and hence in its equilibrium position. In diagram 2 particle E is shifted to the left, hence it then must move to the </a:t>
            </a:r>
            <a:r>
              <a:rPr lang="en-AU" sz="1400" b="1" dirty="0">
                <a:solidFill>
                  <a:srgbClr val="7030A0"/>
                </a:solidFill>
              </a:rPr>
              <a:t>right </a:t>
            </a:r>
            <a:r>
              <a:rPr lang="en-AU" sz="1400" dirty="0"/>
              <a:t>to return to its equilibrium position.</a:t>
            </a:r>
            <a:endParaRPr lang="en-US" sz="1400" dirty="0"/>
          </a:p>
        </p:txBody>
      </p: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BE01A171-DD96-4693-BAB9-7D467134E2EA}"/>
              </a:ext>
            </a:extLst>
          </p:cNvPr>
          <p:cNvCxnSpPr/>
          <p:nvPr/>
        </p:nvCxnSpPr>
        <p:spPr>
          <a:xfrm>
            <a:off x="1882588" y="5292762"/>
            <a:ext cx="1075765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D1FBBF5F-E3F0-4F6C-8025-99D74736C932}"/>
              </a:ext>
            </a:extLst>
          </p:cNvPr>
          <p:cNvSpPr txBox="1"/>
          <p:nvPr/>
        </p:nvSpPr>
        <p:spPr>
          <a:xfrm>
            <a:off x="2097742" y="5314277"/>
            <a:ext cx="692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 mm</a:t>
            </a:r>
            <a:endParaRPr lang="en-US" sz="1400" dirty="0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41D94781-EB83-48FE-9EBA-DF445FA7C897}"/>
              </a:ext>
            </a:extLst>
          </p:cNvPr>
          <p:cNvCxnSpPr>
            <a:cxnSpLocks/>
          </p:cNvCxnSpPr>
          <p:nvPr/>
        </p:nvCxnSpPr>
        <p:spPr>
          <a:xfrm>
            <a:off x="1873624" y="2712720"/>
            <a:ext cx="2203524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8026083C-9AAC-44D1-8CF5-089196AF7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59218"/>
              </p:ext>
            </p:extLst>
          </p:nvPr>
        </p:nvGraphicFramePr>
        <p:xfrm>
          <a:off x="2713243" y="2478686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243" y="2478686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>
            <a:extLst>
              <a:ext uri="{FF2B5EF4-FFF2-40B4-BE49-F238E27FC236}">
                <a16:creationId xmlns:a16="http://schemas.microsoft.com/office/drawing/2014/main" id="{50B5DEA0-5672-4872-A16D-75262E37DB21}"/>
              </a:ext>
            </a:extLst>
          </p:cNvPr>
          <p:cNvSpPr txBox="1"/>
          <p:nvPr/>
        </p:nvSpPr>
        <p:spPr>
          <a:xfrm>
            <a:off x="2926080" y="319502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75434899-2994-418C-86DC-6C1FECA1325E}"/>
              </a:ext>
            </a:extLst>
          </p:cNvPr>
          <p:cNvSpPr txBox="1"/>
          <p:nvPr/>
        </p:nvSpPr>
        <p:spPr>
          <a:xfrm>
            <a:off x="5100917" y="316454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1DDAD7E-8C14-4F79-8124-8A2B142FC1AB}"/>
              </a:ext>
            </a:extLst>
          </p:cNvPr>
          <p:cNvSpPr txBox="1"/>
          <p:nvPr/>
        </p:nvSpPr>
        <p:spPr>
          <a:xfrm>
            <a:off x="1852108" y="3508785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7030A0"/>
                </a:solidFill>
              </a:rPr>
              <a:t>R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B01ACA9F-F435-47BD-99A2-81682D2ECF7F}"/>
              </a:ext>
            </a:extLst>
          </p:cNvPr>
          <p:cNvSpPr txBox="1"/>
          <p:nvPr/>
        </p:nvSpPr>
        <p:spPr>
          <a:xfrm>
            <a:off x="4059219" y="3489062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7030A0"/>
                </a:solidFill>
              </a:rPr>
              <a:t>R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984FDF28-6782-4F58-8F4B-3C9021E20758}"/>
              </a:ext>
            </a:extLst>
          </p:cNvPr>
          <p:cNvSpPr txBox="1"/>
          <p:nvPr/>
        </p:nvSpPr>
        <p:spPr>
          <a:xfrm>
            <a:off x="6191026" y="351237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7030A0"/>
                </a:solidFill>
              </a:rPr>
              <a:t>R</a:t>
            </a:r>
            <a:endParaRPr 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5942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 sonometer">
            <a:extLst>
              <a:ext uri="{FF2B5EF4-FFF2-40B4-BE49-F238E27FC236}">
                <a16:creationId xmlns:a16="http://schemas.microsoft.com/office/drawing/2014/main" id="{A0A6FB65-F587-47B6-99C2-36A3FBF92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736" y="1924947"/>
            <a:ext cx="5200650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6A238B0-0B82-44E3-8131-F23E93EE6820}"/>
              </a:ext>
            </a:extLst>
          </p:cNvPr>
          <p:cNvSpPr/>
          <p:nvPr/>
        </p:nvSpPr>
        <p:spPr>
          <a:xfrm>
            <a:off x="1237128" y="3151991"/>
            <a:ext cx="3937299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910493-F282-4E89-A07B-B86017915346}"/>
              </a:ext>
            </a:extLst>
          </p:cNvPr>
          <p:cNvSpPr/>
          <p:nvPr/>
        </p:nvSpPr>
        <p:spPr>
          <a:xfrm>
            <a:off x="1389528" y="3304391"/>
            <a:ext cx="3937299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A21437-CC52-4256-A005-0A8405F3F582}"/>
              </a:ext>
            </a:extLst>
          </p:cNvPr>
          <p:cNvSpPr/>
          <p:nvPr/>
        </p:nvSpPr>
        <p:spPr>
          <a:xfrm>
            <a:off x="4894730" y="3625328"/>
            <a:ext cx="516368" cy="2151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4B4712-CEBF-4F54-8154-F52E040C04A6}"/>
              </a:ext>
            </a:extLst>
          </p:cNvPr>
          <p:cNvSpPr txBox="1"/>
          <p:nvPr/>
        </p:nvSpPr>
        <p:spPr>
          <a:xfrm>
            <a:off x="5733826" y="3679115"/>
            <a:ext cx="50206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load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FE0789-B7CE-451B-9102-757F2EBE6FFF}"/>
              </a:ext>
            </a:extLst>
          </p:cNvPr>
          <p:cNvSpPr txBox="1"/>
          <p:nvPr/>
        </p:nvSpPr>
        <p:spPr>
          <a:xfrm>
            <a:off x="2753958" y="2377440"/>
            <a:ext cx="106182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 sonometer </a:t>
            </a:r>
            <a:endParaRPr lang="en-US" sz="14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3F563AA-0ED0-432F-A58C-34AB84B3DC47}"/>
              </a:ext>
            </a:extLst>
          </p:cNvPr>
          <p:cNvCxnSpPr/>
          <p:nvPr/>
        </p:nvCxnSpPr>
        <p:spPr>
          <a:xfrm>
            <a:off x="2205318" y="1656678"/>
            <a:ext cx="2302136" cy="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39369A3-D3A3-4EA9-B067-461626ECC1CD}"/>
              </a:ext>
            </a:extLst>
          </p:cNvPr>
          <p:cNvSpPr txBox="1"/>
          <p:nvPr/>
        </p:nvSpPr>
        <p:spPr>
          <a:xfrm>
            <a:off x="3151991" y="129091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82826B1-D8CD-41CB-99E5-C352CCEEF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17182"/>
              </p:ext>
            </p:extLst>
          </p:nvPr>
        </p:nvGraphicFramePr>
        <p:xfrm>
          <a:off x="5674360" y="2721872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4" imgW="761760" imgH="279360" progId="Equation.DSMT4">
                  <p:embed/>
                </p:oleObj>
              </mc:Choice>
              <mc:Fallback>
                <p:oleObj name="Equation" r:id="rId4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4360" y="2721872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 descr="Image result for image tuning fork">
            <a:extLst>
              <a:ext uri="{FF2B5EF4-FFF2-40B4-BE49-F238E27FC236}">
                <a16:creationId xmlns:a16="http://schemas.microsoft.com/office/drawing/2014/main" id="{3916D132-D920-4BCF-B7E5-7C6017C506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6" t="7976" r="10787" b="6331"/>
          <a:stretch/>
        </p:blipFill>
        <p:spPr bwMode="auto">
          <a:xfrm rot="5779260">
            <a:off x="445845" y="961530"/>
            <a:ext cx="1282952" cy="1070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2F5B6E3-3892-4F9B-9D29-0D6D341D5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77613"/>
              </p:ext>
            </p:extLst>
          </p:nvPr>
        </p:nvGraphicFramePr>
        <p:xfrm>
          <a:off x="1753870" y="851983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3870" y="851983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2196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189FE6F-4531-49ED-95D4-379389056DBF}"/>
              </a:ext>
            </a:extLst>
          </p:cNvPr>
          <p:cNvCxnSpPr/>
          <p:nvPr/>
        </p:nvCxnSpPr>
        <p:spPr>
          <a:xfrm>
            <a:off x="3173506" y="806824"/>
            <a:ext cx="2065468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4FC3BBA-3774-4BE4-9FD3-6B3266F816FF}"/>
              </a:ext>
            </a:extLst>
          </p:cNvPr>
          <p:cNvCxnSpPr>
            <a:cxnSpLocks/>
          </p:cNvCxnSpPr>
          <p:nvPr/>
        </p:nvCxnSpPr>
        <p:spPr>
          <a:xfrm>
            <a:off x="763793" y="2086984"/>
            <a:ext cx="43676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F2DC8DAC-CAAA-4189-81BF-BB9324509BCC}"/>
              </a:ext>
            </a:extLst>
          </p:cNvPr>
          <p:cNvSpPr txBox="1"/>
          <p:nvPr/>
        </p:nvSpPr>
        <p:spPr>
          <a:xfrm>
            <a:off x="656216" y="1463040"/>
            <a:ext cx="725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ater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5F6003-91BA-45F0-A788-35D9FB06AE54}"/>
              </a:ext>
            </a:extLst>
          </p:cNvPr>
          <p:cNvSpPr txBox="1"/>
          <p:nvPr/>
        </p:nvSpPr>
        <p:spPr>
          <a:xfrm>
            <a:off x="677732" y="222683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glass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03FDE23-875D-4145-9D30-517B95E95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968038"/>
              </p:ext>
            </p:extLst>
          </p:nvPr>
        </p:nvGraphicFramePr>
        <p:xfrm>
          <a:off x="1479326" y="152146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9326" y="1521460"/>
                        <a:ext cx="736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8572CF7-12F8-4B50-8B56-93F1C42F1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76334"/>
              </p:ext>
            </p:extLst>
          </p:nvPr>
        </p:nvGraphicFramePr>
        <p:xfrm>
          <a:off x="1514064" y="2263738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4064" y="2263738"/>
                        <a:ext cx="77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90D7277-2DE9-4488-955F-19788781B232}"/>
              </a:ext>
            </a:extLst>
          </p:cNvPr>
          <p:cNvCxnSpPr/>
          <p:nvPr/>
        </p:nvCxnSpPr>
        <p:spPr>
          <a:xfrm>
            <a:off x="4152452" y="645459"/>
            <a:ext cx="0" cy="28507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01B3CBF-9C9E-4EED-9D3B-7F3C553AC557}"/>
              </a:ext>
            </a:extLst>
          </p:cNvPr>
          <p:cNvCxnSpPr/>
          <p:nvPr/>
        </p:nvCxnSpPr>
        <p:spPr>
          <a:xfrm>
            <a:off x="3162748" y="796066"/>
            <a:ext cx="989704" cy="129091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2A5F17D-373D-43FC-A50F-6FA085DDDCE0}"/>
              </a:ext>
            </a:extLst>
          </p:cNvPr>
          <p:cNvCxnSpPr>
            <a:cxnSpLocks/>
          </p:cNvCxnSpPr>
          <p:nvPr/>
        </p:nvCxnSpPr>
        <p:spPr>
          <a:xfrm>
            <a:off x="4143486" y="2088776"/>
            <a:ext cx="428514" cy="140745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25B45A5-F422-47F3-8B28-9DB8ED377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78051"/>
              </p:ext>
            </p:extLst>
          </p:nvPr>
        </p:nvGraphicFramePr>
        <p:xfrm>
          <a:off x="3387314" y="717102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7" imgW="685800" imgH="317160" progId="Equation.DSMT4">
                  <p:embed/>
                </p:oleObj>
              </mc:Choice>
              <mc:Fallback>
                <p:oleObj name="Equation" r:id="rId7" imgW="68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7314" y="717102"/>
                        <a:ext cx="685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EAFFF8-DB27-4247-96D2-EFF6E7689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06538"/>
              </p:ext>
            </p:extLst>
          </p:nvPr>
        </p:nvGraphicFramePr>
        <p:xfrm>
          <a:off x="4055707" y="3546363"/>
          <a:ext cx="59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9" imgW="596880" imgH="317160" progId="Equation.DSMT4">
                  <p:embed/>
                </p:oleObj>
              </mc:Choice>
              <mc:Fallback>
                <p:oleObj name="Equation" r:id="rId9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5707" y="3546363"/>
                        <a:ext cx="596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8A39A4-18BC-4583-954B-B3378EF87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94671"/>
              </p:ext>
            </p:extLst>
          </p:nvPr>
        </p:nvGraphicFramePr>
        <p:xfrm>
          <a:off x="5065881" y="342153"/>
          <a:ext cx="46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1" imgW="469800" imgH="507960" progId="Equation.DSMT4">
                  <p:embed/>
                </p:oleObj>
              </mc:Choice>
              <mc:Fallback>
                <p:oleObj name="Equation" r:id="rId11" imgW="46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5881" y="342153"/>
                        <a:ext cx="469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ADE5C79F-CE33-4529-B632-4D6A6B011F0E}"/>
              </a:ext>
            </a:extLst>
          </p:cNvPr>
          <p:cNvSpPr txBox="1"/>
          <p:nvPr/>
        </p:nvSpPr>
        <p:spPr>
          <a:xfrm>
            <a:off x="4862456" y="957431"/>
            <a:ext cx="1191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nell’s Law</a:t>
            </a:r>
            <a:endParaRPr lang="en-US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B7E3FDE-9E1B-4E3A-9935-1D5DC71BA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12386"/>
              </p:ext>
            </p:extLst>
          </p:nvPr>
        </p:nvGraphicFramePr>
        <p:xfrm>
          <a:off x="5164716" y="1370853"/>
          <a:ext cx="149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13" imgW="1498320" imgH="279360" progId="Equation.DSMT4">
                  <p:embed/>
                </p:oleObj>
              </mc:Choice>
              <mc:Fallback>
                <p:oleObj name="Equation" r:id="rId13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4716" y="1370853"/>
                        <a:ext cx="149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FB5299CB-8984-4FB5-81AA-D7F4FE1FCDDB}"/>
              </a:ext>
            </a:extLst>
          </p:cNvPr>
          <p:cNvSpPr txBox="1"/>
          <p:nvPr/>
        </p:nvSpPr>
        <p:spPr>
          <a:xfrm>
            <a:off x="387275" y="3958814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(A) </a:t>
            </a:r>
            <a:endParaRPr lang="en-US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7B1F9ED-07B4-4235-BB52-D5B1EF9DC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03585"/>
              </p:ext>
            </p:extLst>
          </p:nvPr>
        </p:nvGraphicFramePr>
        <p:xfrm>
          <a:off x="1027113" y="3582988"/>
          <a:ext cx="2070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15" imgW="2070000" imgH="1168200" progId="Equation.DSMT4">
                  <p:embed/>
                </p:oleObj>
              </mc:Choice>
              <mc:Fallback>
                <p:oleObj name="Equation" r:id="rId15" imgW="2070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7113" y="3582988"/>
                        <a:ext cx="20701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F7FE207-5D7E-4623-B839-C85F1353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616765"/>
              </p:ext>
            </p:extLst>
          </p:nvPr>
        </p:nvGraphicFramePr>
        <p:xfrm>
          <a:off x="4760856" y="1734671"/>
          <a:ext cx="157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17" imgW="1574640" imgH="304560" progId="Equation.DSMT4">
                  <p:embed/>
                </p:oleObj>
              </mc:Choice>
              <mc:Fallback>
                <p:oleObj name="Equation" r:id="rId17" imgW="1574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60856" y="1734671"/>
                        <a:ext cx="157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5E2313EF-0FFC-487A-9E53-5B420C24732F}"/>
              </a:ext>
            </a:extLst>
          </p:cNvPr>
          <p:cNvSpPr txBox="1"/>
          <p:nvPr/>
        </p:nvSpPr>
        <p:spPr>
          <a:xfrm>
            <a:off x="408791" y="5195943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(B)</a:t>
            </a:r>
            <a:endParaRPr lang="en-US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76FCB0-D5E3-4B8A-8ACE-987842479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61211"/>
              </p:ext>
            </p:extLst>
          </p:nvPr>
        </p:nvGraphicFramePr>
        <p:xfrm>
          <a:off x="1112520" y="5121835"/>
          <a:ext cx="2438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9" imgW="2438280" imgH="1168200" progId="Equation.DSMT4">
                  <p:embed/>
                </p:oleObj>
              </mc:Choice>
              <mc:Fallback>
                <p:oleObj name="Equation" r:id="rId19" imgW="2438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2520" y="5121835"/>
                        <a:ext cx="2438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665CD90E-26F5-4173-AE22-8DE01BEEA170}"/>
              </a:ext>
            </a:extLst>
          </p:cNvPr>
          <p:cNvSpPr txBox="1"/>
          <p:nvPr/>
        </p:nvSpPr>
        <p:spPr>
          <a:xfrm>
            <a:off x="462578" y="654065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(C)</a:t>
            </a:r>
            <a:endParaRPr lang="en-US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6A99878-96E6-44FB-9007-8552AAFA5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83299"/>
              </p:ext>
            </p:extLst>
          </p:nvPr>
        </p:nvGraphicFramePr>
        <p:xfrm>
          <a:off x="1155756" y="6588946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21" imgW="2743200" imgH="863280" progId="Equation.DSMT4">
                  <p:embed/>
                </p:oleObj>
              </mc:Choice>
              <mc:Fallback>
                <p:oleObj name="Equation" r:id="rId21" imgW="2743200" imgH="863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B7E3FDE-9E1B-4E3A-9935-1D5DC71BA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55756" y="6588946"/>
                        <a:ext cx="2743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6748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image guitar">
            <a:extLst>
              <a:ext uri="{FF2B5EF4-FFF2-40B4-BE49-F238E27FC236}">
                <a16:creationId xmlns:a16="http://schemas.microsoft.com/office/drawing/2014/main" id="{0B080129-3F0A-48BA-870C-014E715DB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478143" y="1781086"/>
            <a:ext cx="3715624" cy="1788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27F7F68-8D25-4F13-A105-3BA9B95D4B90}"/>
              </a:ext>
            </a:extLst>
          </p:cNvPr>
          <p:cNvSpPr txBox="1"/>
          <p:nvPr/>
        </p:nvSpPr>
        <p:spPr>
          <a:xfrm>
            <a:off x="1796527" y="925158"/>
            <a:ext cx="4398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tuning knobs to change the string tension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7C4ED1-6C44-4B40-8192-79839C613CAD}"/>
              </a:ext>
            </a:extLst>
          </p:cNvPr>
          <p:cNvSpPr txBox="1"/>
          <p:nvPr/>
        </p:nvSpPr>
        <p:spPr>
          <a:xfrm>
            <a:off x="2076225" y="1850314"/>
            <a:ext cx="3865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trings have different linear densities </a:t>
            </a:r>
            <a:r>
              <a:rPr lang="en-AU" i="1" dirty="0">
                <a:sym typeface="Symbol" panose="05050102010706020507" pitchFamily="18" charset="2"/>
              </a:rPr>
              <a:t></a:t>
            </a:r>
            <a:r>
              <a:rPr lang="en-AU" dirty="0"/>
              <a:t> </a:t>
            </a:r>
            <a:endParaRPr lang="en-US" dirty="0"/>
          </a:p>
        </p:txBody>
      </p:sp>
      <p:pic>
        <p:nvPicPr>
          <p:cNvPr id="5124" name="Picture 4" descr="Image result for image guitar">
            <a:extLst>
              <a:ext uri="{FF2B5EF4-FFF2-40B4-BE49-F238E27FC236}">
                <a16:creationId xmlns:a16="http://schemas.microsoft.com/office/drawing/2014/main" id="{E247EBAD-E674-42C4-91A3-EF0A46B387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392" b="8007"/>
          <a:stretch/>
        </p:blipFill>
        <p:spPr bwMode="auto">
          <a:xfrm>
            <a:off x="2657137" y="2741130"/>
            <a:ext cx="3636085" cy="2250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F5E362D-A1EE-4EED-9A3B-1EEC82F68580}"/>
              </a:ext>
            </a:extLst>
          </p:cNvPr>
          <p:cNvSpPr txBox="1"/>
          <p:nvPr/>
        </p:nvSpPr>
        <p:spPr>
          <a:xfrm>
            <a:off x="989704" y="5217458"/>
            <a:ext cx="5419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osition of the fingers changes the length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AU" dirty="0"/>
              <a:t> of the string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1DB5EF-B5F4-4079-8EB5-578AD149C032}"/>
              </a:ext>
            </a:extLst>
          </p:cNvPr>
          <p:cNvSpPr txBox="1"/>
          <p:nvPr/>
        </p:nvSpPr>
        <p:spPr>
          <a:xfrm>
            <a:off x="193638" y="6142616"/>
            <a:ext cx="6507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The natural frequencies of vibration of the guitar strings is given by </a:t>
            </a: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75DFDA-759D-4892-95AC-8596CF478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22798"/>
              </p:ext>
            </p:extLst>
          </p:nvPr>
        </p:nvGraphicFramePr>
        <p:xfrm>
          <a:off x="2233780" y="6735183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2476440" imgH="609480" progId="Equation.DSMT4">
                  <p:embed/>
                </p:oleObj>
              </mc:Choice>
              <mc:Fallback>
                <p:oleObj name="Equation" r:id="rId5" imgW="2476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3780" y="6735183"/>
                        <a:ext cx="2476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1140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9</TotalTime>
  <Words>332</Words>
  <Application>Microsoft Office PowerPoint</Application>
  <PresentationFormat>A4 Paper (210x297 mm)</PresentationFormat>
  <Paragraphs>10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8</cp:revision>
  <dcterms:created xsi:type="dcterms:W3CDTF">2017-12-28T21:09:16Z</dcterms:created>
  <dcterms:modified xsi:type="dcterms:W3CDTF">2019-03-14T05:09:12Z</dcterms:modified>
</cp:coreProperties>
</file>